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39DD7D" w14:textId="15BAE869" w:rsidR="00B334F3" w:rsidRDefault="00684AB4" w:rsidP="00684AB4">
      <w:pPr>
        <w:pStyle w:val="MTDisplayEquation"/>
      </w:pPr>
      <w:r>
        <w:tab/>
      </w:r>
      <w:r w:rsidRPr="00684AB4">
        <w:rPr>
          <w:position w:val="-28"/>
        </w:rPr>
        <w:object w:dxaOrig="2500" w:dyaOrig="680" w14:anchorId="6D1E28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33.85pt" o:ole="">
            <v:imagedata r:id="rId6" o:title=""/>
          </v:shape>
          <o:OLEObject Type="Embed" ProgID="Equation.DSMT4" ShapeID="_x0000_i1025" DrawAspect="Content" ObjectID="_1646736387" r:id="rId7"/>
        </w:object>
      </w:r>
      <w:r>
        <w:t xml:space="preserve"> </w:t>
      </w:r>
    </w:p>
    <w:p w14:paraId="711AB05E" w14:textId="540664C7" w:rsidR="00684AB4" w:rsidRDefault="00684AB4">
      <w:r>
        <w:rPr>
          <w:rFonts w:hint="eastAsia"/>
        </w:rPr>
        <w:t>其中</w:t>
      </w:r>
      <w:r w:rsidRPr="00684AB4">
        <w:rPr>
          <w:position w:val="-12"/>
        </w:rPr>
        <w:object w:dxaOrig="240" w:dyaOrig="360" w14:anchorId="6E8DAAA5">
          <v:shape id="_x0000_i1026" type="#_x0000_t75" style="width:11.8pt;height:18.25pt" o:ole="">
            <v:imagedata r:id="rId8" o:title=""/>
          </v:shape>
          <o:OLEObject Type="Embed" ProgID="Equation.DSMT4" ShapeID="_x0000_i1026" DrawAspect="Content" ObjectID="_1646736388" r:id="rId9"/>
        </w:object>
      </w:r>
      <w:r>
        <w:rPr>
          <w:rFonts w:hint="eastAsia"/>
        </w:rPr>
        <w:t>是</w:t>
      </w:r>
      <w:r w:rsidR="00BF7C21">
        <w:rPr>
          <w:rFonts w:hint="eastAsia"/>
        </w:rPr>
        <w:t>目标点</w:t>
      </w:r>
      <w:r w:rsidRPr="00684AB4">
        <w:rPr>
          <w:position w:val="-12"/>
        </w:rPr>
        <w:object w:dxaOrig="240" w:dyaOrig="360" w14:anchorId="57965A1E">
          <v:shape id="_x0000_i1027" type="#_x0000_t75" style="width:11.8pt;height:18.25pt" o:ole="">
            <v:imagedata r:id="rId10" o:title=""/>
          </v:shape>
          <o:OLEObject Type="Embed" ProgID="Equation.DSMT4" ShapeID="_x0000_i1027" DrawAspect="Content" ObjectID="_1646736389" r:id="rId11"/>
        </w:object>
      </w:r>
      <w:r>
        <w:rPr>
          <w:rFonts w:hint="eastAsia"/>
        </w:rPr>
        <w:t>对应的法向</w:t>
      </w:r>
      <w:r>
        <w:t xml:space="preserve">  </w:t>
      </w:r>
    </w:p>
    <w:p w14:paraId="14550767" w14:textId="56065039" w:rsidR="00146657" w:rsidRDefault="00146657" w:rsidP="00146657">
      <w:pPr>
        <w:pStyle w:val="MTDisplayEquation"/>
      </w:pPr>
      <w:r>
        <w:tab/>
      </w:r>
      <w:r w:rsidR="00E96BF3" w:rsidRPr="00E96BF3">
        <w:rPr>
          <w:position w:val="-4"/>
        </w:rPr>
        <w:object w:dxaOrig="180" w:dyaOrig="279" w14:anchorId="6A2AB670">
          <v:shape id="_x0000_i1034" type="#_x0000_t75" style="width:9.15pt;height:13.95pt" o:ole="">
            <v:imagedata r:id="rId12" o:title=""/>
          </v:shape>
          <o:OLEObject Type="Embed" ProgID="Equation.DSMT4" ShapeID="_x0000_i1034" DrawAspect="Content" ObjectID="_1646736390" r:id="rId13"/>
        </w:object>
      </w:r>
      <w:r>
        <w:t xml:space="preserve"> </w:t>
      </w:r>
    </w:p>
    <w:p w14:paraId="19B6E0F7" w14:textId="77777777" w:rsidR="00146657" w:rsidRDefault="00146657">
      <w:bookmarkStart w:id="0" w:name="_GoBack"/>
      <w:bookmarkEnd w:id="0"/>
    </w:p>
    <w:sectPr w:rsidR="001466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CDC934" w14:textId="77777777" w:rsidR="007F27ED" w:rsidRDefault="007F27ED" w:rsidP="00684AB4">
      <w:r>
        <w:separator/>
      </w:r>
    </w:p>
  </w:endnote>
  <w:endnote w:type="continuationSeparator" w:id="0">
    <w:p w14:paraId="16185DB7" w14:textId="77777777" w:rsidR="007F27ED" w:rsidRDefault="007F27ED" w:rsidP="00684A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7EC078" w14:textId="77777777" w:rsidR="007F27ED" w:rsidRDefault="007F27ED" w:rsidP="00684AB4">
      <w:r>
        <w:separator/>
      </w:r>
    </w:p>
  </w:footnote>
  <w:footnote w:type="continuationSeparator" w:id="0">
    <w:p w14:paraId="21AC240E" w14:textId="77777777" w:rsidR="007F27ED" w:rsidRDefault="007F27ED" w:rsidP="00684A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1C6A"/>
    <w:rsid w:val="00105525"/>
    <w:rsid w:val="00146657"/>
    <w:rsid w:val="00222B93"/>
    <w:rsid w:val="00303268"/>
    <w:rsid w:val="005B02FE"/>
    <w:rsid w:val="00684AB4"/>
    <w:rsid w:val="007F27ED"/>
    <w:rsid w:val="00B334F3"/>
    <w:rsid w:val="00BF7C21"/>
    <w:rsid w:val="00D073B9"/>
    <w:rsid w:val="00E96BF3"/>
    <w:rsid w:val="00F21C6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72CE79"/>
  <w15:chartTrackingRefBased/>
  <w15:docId w15:val="{866C4D12-A156-4A20-87A4-107A3F569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84A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84A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84A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84AB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84AB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84A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1</TotalTime>
  <Pages>1</Pages>
  <Words>18</Words>
  <Characters>108</Characters>
  <Application>Microsoft Office Word</Application>
  <DocSecurity>0</DocSecurity>
  <Lines>1</Lines>
  <Paragraphs>1</Paragraphs>
  <ScaleCrop>false</ScaleCrop>
  <Company/>
  <LinksUpToDate>false</LinksUpToDate>
  <CharactersWithSpaces>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19-09-02T02:43:00Z</dcterms:created>
  <dcterms:modified xsi:type="dcterms:W3CDTF">2020-03-26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